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1355B3" w14:textId="77777777" w:rsidR="008B2917" w:rsidRPr="00FC76FA" w:rsidRDefault="008B2917" w:rsidP="00541DB8">
      <w:pPr>
        <w:pStyle w:val="Heading1"/>
        <w:numPr>
          <w:ilvl w:val="0"/>
          <w:numId w:val="1"/>
        </w:numPr>
        <w:ind w:left="450"/>
      </w:pPr>
      <w:bookmarkStart w:id="0" w:name="_Toc101814652"/>
      <w:bookmarkStart w:id="1" w:name="_Toc101814778"/>
      <w:bookmarkStart w:id="2" w:name="_Toc107274881"/>
      <w:bookmarkStart w:id="3" w:name="_Toc107514270"/>
      <w:bookmarkStart w:id="4" w:name="_Toc107518689"/>
      <w:r w:rsidRPr="00FC76FA">
        <w:t>Problem Formulation</w:t>
      </w:r>
      <w:bookmarkEnd w:id="0"/>
      <w:bookmarkEnd w:id="1"/>
      <w:bookmarkEnd w:id="2"/>
      <w:bookmarkEnd w:id="3"/>
      <w:bookmarkEnd w:id="4"/>
    </w:p>
    <w:p w14:paraId="6BCBA697" w14:textId="77777777" w:rsidR="008B2917" w:rsidRPr="00FC76FA" w:rsidRDefault="008B2917" w:rsidP="00541DB8">
      <w:pPr>
        <w:pStyle w:val="Heading2"/>
        <w:numPr>
          <w:ilvl w:val="1"/>
          <w:numId w:val="1"/>
        </w:numPr>
        <w:rPr>
          <w:rFonts w:eastAsia="Times New Roman"/>
        </w:rPr>
      </w:pPr>
      <w:bookmarkStart w:id="5" w:name="_Toc107274882"/>
      <w:bookmarkStart w:id="6" w:name="_Toc107514271"/>
      <w:bookmarkStart w:id="7" w:name="_Toc107518690"/>
      <w:r w:rsidRPr="00FC76FA">
        <w:rPr>
          <w:rFonts w:eastAsia="Times New Roman"/>
        </w:rPr>
        <w:t>Introduction</w:t>
      </w:r>
      <w:bookmarkEnd w:id="5"/>
      <w:bookmarkEnd w:id="6"/>
      <w:bookmarkEnd w:id="7"/>
    </w:p>
    <w:p w14:paraId="7EC2E4A4" w14:textId="77777777" w:rsidR="008B2917" w:rsidRPr="00FC76FA" w:rsidRDefault="008B2917" w:rsidP="00FC672C">
      <w:pPr>
        <w:spacing w:after="0"/>
        <w:ind w:right="6" w:firstLine="539"/>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14:paraId="15CA561A" w14:textId="77777777" w:rsidR="008B2917" w:rsidRPr="00FC76FA" w:rsidRDefault="008B2917"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14:paraId="0E55D3ED" w14:textId="77777777" w:rsidR="008B2917" w:rsidRPr="00FC76FA" w:rsidRDefault="008B2917"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14:paraId="0DAFF295" w14:textId="77777777" w:rsidR="008B2917" w:rsidRPr="00FC76FA" w:rsidRDefault="008B2917" w:rsidP="00541DB8">
      <w:pPr>
        <w:pStyle w:val="Heading2"/>
        <w:numPr>
          <w:ilvl w:val="1"/>
          <w:numId w:val="1"/>
        </w:numPr>
        <w:rPr>
          <w:rFonts w:eastAsia="SimSun"/>
          <w:lang w:eastAsia="zh-CN"/>
        </w:rPr>
      </w:pPr>
      <w:r w:rsidRPr="00FC76FA">
        <w:rPr>
          <w:rFonts w:eastAsia="SimSun"/>
          <w:lang w:eastAsia="zh-CN"/>
        </w:rPr>
        <w:t xml:space="preserve"> </w:t>
      </w:r>
      <w:bookmarkStart w:id="8" w:name="_Toc107274883"/>
      <w:bookmarkStart w:id="9" w:name="_Toc107514272"/>
      <w:bookmarkStart w:id="10" w:name="_Toc107518691"/>
      <w:r w:rsidRPr="00FC76FA">
        <w:rPr>
          <w:rFonts w:eastAsia="SimSun"/>
          <w:lang w:eastAsia="zh-CN"/>
        </w:rPr>
        <w:t>Problem Formulation</w:t>
      </w:r>
      <w:bookmarkEnd w:id="8"/>
      <w:bookmarkEnd w:id="9"/>
      <w:bookmarkEnd w:id="10"/>
    </w:p>
    <w:p w14:paraId="31F9FC8C" w14:textId="77777777" w:rsidR="008B2917" w:rsidRDefault="008B2917" w:rsidP="00541DB8">
      <w:pPr>
        <w:pStyle w:val="Heading3"/>
        <w:numPr>
          <w:ilvl w:val="2"/>
          <w:numId w:val="1"/>
        </w:numPr>
      </w:pPr>
      <w:r w:rsidRPr="00FC76FA">
        <w:rPr>
          <w:rFonts w:eastAsia="Times New Roman"/>
        </w:rPr>
        <w:t xml:space="preserve"> </w:t>
      </w:r>
      <w:bookmarkStart w:id="11" w:name="_Toc107274884"/>
      <w:bookmarkStart w:id="12" w:name="_Toc107514273"/>
      <w:bookmarkStart w:id="13" w:name="_Toc107518692"/>
      <w:r w:rsidRPr="00FC76FA">
        <w:rPr>
          <w:rFonts w:eastAsia="Times New Roman"/>
        </w:rPr>
        <w:t>Objective function</w:t>
      </w:r>
      <w:bookmarkEnd w:id="11"/>
      <w:r>
        <w:t>s</w:t>
      </w:r>
      <w:bookmarkEnd w:id="12"/>
      <w:bookmarkEnd w:id="13"/>
    </w:p>
    <w:p w14:paraId="5E5A4619" w14:textId="77777777" w:rsidR="008B2917" w:rsidRDefault="008B2917" w:rsidP="00541DB8">
      <w:pPr>
        <w:pStyle w:val="Heading4"/>
        <w:numPr>
          <w:ilvl w:val="3"/>
          <w:numId w:val="1"/>
        </w:numPr>
      </w:pPr>
      <w:bookmarkStart w:id="14" w:name="_Toc107514274"/>
      <w:bookmarkStart w:id="15" w:name="_Toc107518693"/>
      <w:r>
        <w:t>Total power loss minimization</w:t>
      </w:r>
      <w:bookmarkEnd w:id="14"/>
      <w:bookmarkEnd w:id="15"/>
      <w:r>
        <w:t xml:space="preserve"> </w:t>
      </w:r>
    </w:p>
    <w:p w14:paraId="4840129C" w14:textId="77777777" w:rsidR="008B2917" w:rsidRPr="00FC76FA" w:rsidRDefault="008B2917" w:rsidP="0028705F">
      <w:pPr>
        <w:spacing w:after="0"/>
        <w:ind w:firstLine="539"/>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 as [23]:</w:t>
      </w:r>
    </w:p>
    <w:p w14:paraId="5D16C93B" w14:textId="77777777" w:rsidR="008B2917" w:rsidRPr="00FC76FA" w:rsidRDefault="008B2917" w:rsidP="0028705F">
      <w:pPr>
        <w:tabs>
          <w:tab w:val="num" w:pos="720"/>
        </w:tabs>
        <w:spacing w:after="0" w:line="240" w:lineRule="auto"/>
        <w:ind w:firstLine="539"/>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46"/>
          <w:sz w:val="24"/>
          <w:szCs w:val="24"/>
          <w:lang w:bidi="ar-EG"/>
        </w:rPr>
        <w:object w:dxaOrig="5700" w:dyaOrig="1128" w14:anchorId="18DE21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4in;height:54pt" o:ole="">
            <v:imagedata r:id="rId5" o:title=""/>
          </v:shape>
          <o:OLEObject Type="Embed" ProgID="Equation.DSMT4" ShapeID="_x0000_i1055" DrawAspect="Content" ObjectID="_1718132220" r:id="rId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14:paraId="4E32BF1D" w14:textId="77777777" w:rsidR="008B2917" w:rsidRPr="00FC76FA" w:rsidRDefault="008B2917" w:rsidP="0028705F">
      <w:pPr>
        <w:spacing w:after="0" w:line="240" w:lineRule="auto"/>
        <w:rPr>
          <w:rFonts w:ascii="Times New Roman" w:eastAsia="Times New Roman" w:hAnsi="Times New Roman" w:cs="Times New Roman"/>
        </w:rPr>
      </w:pPr>
      <w:r w:rsidRPr="00FC76FA">
        <w:rPr>
          <w:rFonts w:ascii="Times New Roman" w:eastAsia="Times New Roman" w:hAnsi="Times New Roman" w:cs="Times New Roman"/>
        </w:rPr>
        <w:t>where,</w:t>
      </w:r>
    </w:p>
    <w:p w14:paraId="0BDA9DD8" w14:textId="77777777" w:rsidR="008B2917" w:rsidRPr="00FC76FA" w:rsidRDefault="008B2917" w:rsidP="0028705F">
      <w:pPr>
        <w:spacing w:after="0" w:line="240" w:lineRule="auto"/>
        <w:ind w:firstLine="539"/>
        <w:rPr>
          <w:rFonts w:ascii="Times New Roman" w:eastAsia="Times New Roman" w:hAnsi="Times New Roman" w:cs="Times New Roman"/>
          <w:sz w:val="24"/>
          <w:szCs w:val="24"/>
        </w:rPr>
      </w:pPr>
      <w:r w:rsidRPr="00FC76FA">
        <w:rPr>
          <w:rFonts w:ascii="Times New Roman" w:eastAsia="Times New Roman" w:hAnsi="Times New Roman" w:cs="Times New Roman"/>
          <w:position w:val="-30"/>
          <w:sz w:val="24"/>
          <w:szCs w:val="24"/>
          <w:lang w:bidi="ar-EG"/>
        </w:rPr>
        <w:object w:dxaOrig="4836" w:dyaOrig="648" w14:anchorId="1CC25C42">
          <v:shape id="_x0000_i1056" type="#_x0000_t75" style="width:240pt;height:30pt" o:ole="">
            <v:imagedata r:id="rId7" o:title=""/>
          </v:shape>
          <o:OLEObject Type="Embed" ProgID="Equation.DSMT4" ShapeID="_x0000_i1056" DrawAspect="Content" ObjectID="_1718132221" r:id="rId8"/>
        </w:object>
      </w:r>
    </w:p>
    <w:p w14:paraId="5CE626EE" w14:textId="77777777" w:rsidR="008B2917" w:rsidRPr="0028705F" w:rsidRDefault="008B2917" w:rsidP="0028705F">
      <w:pPr>
        <w:spacing w:before="120" w:after="0"/>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 magnitud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δ</w:t>
      </w:r>
      <w:r w:rsidRPr="00FC76FA">
        <w:rPr>
          <w:rFonts w:ascii="Times New Roman" w:eastAsia="Times New Roman" w:hAnsi="Times New Roman" w:cs="Times New Roman"/>
          <w:vertAlign w:val="subscript"/>
        </w:rPr>
        <w:t>j</w:t>
      </w:r>
      <w:r w:rsidRPr="00FC76FA">
        <w:rPr>
          <w:rFonts w:ascii="Times New Roman" w:eastAsia="Times New Roman" w:hAnsi="Times New Roman" w:cs="Times New Roman"/>
        </w:rPr>
        <w:t xml:space="preserve"> are the phase angle of the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is the line resistanc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14:paraId="047072E6" w14:textId="77777777" w:rsidR="008B2917" w:rsidRDefault="008B2917" w:rsidP="008B2917">
      <w:pPr>
        <w:pStyle w:val="Heading4"/>
        <w:numPr>
          <w:ilvl w:val="3"/>
          <w:numId w:val="1"/>
        </w:numPr>
      </w:pPr>
      <w:r w:rsidRPr="0028705F">
        <w:t>TVD</w:t>
      </w:r>
      <w:r>
        <w:t xml:space="preserve"> minimization</w:t>
      </w:r>
    </w:p>
    <w:p w14:paraId="68F48D63" w14:textId="77777777" w:rsidR="008B2917" w:rsidRDefault="008B2917" w:rsidP="0028705F">
      <w:pPr>
        <w:rPr>
          <w:lang w:bidi="ar-EG"/>
        </w:rPr>
      </w:pPr>
      <w:r>
        <w:rPr>
          <w:lang w:bidi="ar-EG"/>
        </w:rPr>
        <w:t>The optimal placement of DGs and capacitors in distribution systems improves the voltage profile of the system and minimize the total voltage deviation (TVD). Mathematically, TVD can be calculate using the equation (3-2):</w:t>
      </w:r>
    </w:p>
    <w:tbl>
      <w:tblPr>
        <w:tblStyle w:val="TableGrid"/>
        <w:tblW w:w="0" w:type="auto"/>
        <w:tblLook w:val="04A0" w:firstRow="1" w:lastRow="0" w:firstColumn="1" w:lastColumn="0" w:noHBand="0" w:noVBand="1"/>
      </w:tblPr>
      <w:tblGrid>
        <w:gridCol w:w="985"/>
        <w:gridCol w:w="7200"/>
        <w:gridCol w:w="1165"/>
      </w:tblGrid>
      <w:tr w:rsidR="008B2917" w14:paraId="78E26297" w14:textId="77777777" w:rsidTr="0028705F">
        <w:tc>
          <w:tcPr>
            <w:tcW w:w="985" w:type="dxa"/>
            <w:vAlign w:val="center"/>
          </w:tcPr>
          <w:p w14:paraId="08E0F2C6" w14:textId="77777777" w:rsidR="008B2917" w:rsidRDefault="008B2917" w:rsidP="00E77A78">
            <w:pPr>
              <w:jc w:val="center"/>
            </w:pPr>
          </w:p>
        </w:tc>
        <w:tc>
          <w:tcPr>
            <w:tcW w:w="7200" w:type="dxa"/>
            <w:vAlign w:val="center"/>
          </w:tcPr>
          <w:p w14:paraId="38CE474F" w14:textId="77777777" w:rsidR="008B2917" w:rsidRPr="00E77A78" w:rsidRDefault="008B2917" w:rsidP="00E77A78">
            <w:pPr>
              <w:jc w:val="center"/>
              <w:rPr>
                <w:rFonts w:eastAsiaTheme="minorEastAsia"/>
              </w:rPr>
            </w:pPr>
            <w:sdt>
              <w:sdtPr>
                <w:rPr>
                  <w:rFonts w:ascii="Cambria Math" w:hAnsi="Cambria Math"/>
                  <w:i/>
                </w:rPr>
                <w:id w:val="-2063316480"/>
                <w:placeholder>
                  <w:docPart w:val="EB7535BA4CBC4DAE97C55FE052979B39"/>
                </w:placeholder>
                <w:temporary/>
                <w:showingPlcHdr/>
                <w:equation/>
              </w:sdtPr>
              <w:sdtContent>
                <m:oMathPara>
                  <m:oMath>
                    <m:r>
                      <m:rPr>
                        <m:sty m:val="p"/>
                      </m:rPr>
                      <w:rPr>
                        <w:rStyle w:val="PlaceholderText"/>
                        <w:rFonts w:ascii="Cambria Math" w:hAnsi="Cambria Math"/>
                      </w:rPr>
                      <m:t>Type equation here.</m:t>
                    </m:r>
                  </m:oMath>
                </m:oMathPara>
              </w:sdtContent>
            </w:sdt>
          </w:p>
        </w:tc>
        <w:tc>
          <w:tcPr>
            <w:tcW w:w="1165" w:type="dxa"/>
            <w:vAlign w:val="center"/>
          </w:tcPr>
          <w:p w14:paraId="5C927013" w14:textId="77777777" w:rsidR="008B2917" w:rsidRDefault="008B2917" w:rsidP="00E77A78">
            <w:pPr>
              <w:jc w:val="center"/>
            </w:pPr>
            <w:r>
              <w:t>()</w:t>
            </w:r>
          </w:p>
        </w:tc>
      </w:tr>
    </w:tbl>
    <w:p w14:paraId="1FED24F5" w14:textId="77777777" w:rsidR="008B2917" w:rsidRDefault="008B2917" w:rsidP="0028705F">
      <w:pPr>
        <w:rPr>
          <w:lang w:bidi="ar-EG"/>
        </w:rPr>
      </w:pPr>
    </w:p>
    <w:p w14:paraId="67AF8645" w14:textId="77777777" w:rsidR="008B2917" w:rsidRPr="00FC76FA" w:rsidRDefault="008B2917" w:rsidP="0028705F">
      <w:pPr>
        <w:spacing w:after="0"/>
        <w:ind w:firstLine="539"/>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 as [23]:</w:t>
      </w:r>
    </w:p>
    <w:p w14:paraId="53BEF8E8" w14:textId="77777777" w:rsidR="008B2917" w:rsidRPr="00FC76FA" w:rsidRDefault="008B2917" w:rsidP="0028705F">
      <w:pPr>
        <w:tabs>
          <w:tab w:val="num" w:pos="720"/>
        </w:tabs>
        <w:spacing w:after="0" w:line="240" w:lineRule="auto"/>
        <w:ind w:firstLine="539"/>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46"/>
          <w:sz w:val="24"/>
          <w:szCs w:val="24"/>
          <w:lang w:bidi="ar-EG"/>
        </w:rPr>
        <w:object w:dxaOrig="5700" w:dyaOrig="1128" w14:anchorId="675A13B6">
          <v:shape id="_x0000_i1057" type="#_x0000_t75" style="width:4in;height:54pt" o:ole="">
            <v:imagedata r:id="rId5" o:title=""/>
          </v:shape>
          <o:OLEObject Type="Embed" ProgID="Equation.DSMT4" ShapeID="_x0000_i1057" DrawAspect="Content" ObjectID="_1718132222" r:id="rId9"/>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14:paraId="605FAF13" w14:textId="77777777" w:rsidR="008B2917" w:rsidRPr="00FC76FA" w:rsidRDefault="008B2917" w:rsidP="0028705F">
      <w:pPr>
        <w:spacing w:after="0" w:line="240" w:lineRule="auto"/>
        <w:rPr>
          <w:rFonts w:ascii="Times New Roman" w:eastAsia="Times New Roman" w:hAnsi="Times New Roman" w:cs="Times New Roman"/>
        </w:rPr>
      </w:pPr>
      <w:r w:rsidRPr="00FC76FA">
        <w:rPr>
          <w:rFonts w:ascii="Times New Roman" w:eastAsia="Times New Roman" w:hAnsi="Times New Roman" w:cs="Times New Roman"/>
        </w:rPr>
        <w:t>where,</w:t>
      </w:r>
    </w:p>
    <w:p w14:paraId="51CC6117" w14:textId="77777777" w:rsidR="008B2917" w:rsidRPr="00FC76FA" w:rsidRDefault="008B2917" w:rsidP="0028705F">
      <w:pPr>
        <w:spacing w:after="0" w:line="240" w:lineRule="auto"/>
        <w:ind w:firstLine="539"/>
        <w:rPr>
          <w:rFonts w:ascii="Times New Roman" w:eastAsia="Times New Roman" w:hAnsi="Times New Roman" w:cs="Times New Roman"/>
          <w:sz w:val="24"/>
          <w:szCs w:val="24"/>
        </w:rPr>
      </w:pPr>
      <w:r w:rsidRPr="00FC76FA">
        <w:rPr>
          <w:rFonts w:ascii="Times New Roman" w:eastAsia="Times New Roman" w:hAnsi="Times New Roman" w:cs="Times New Roman"/>
          <w:position w:val="-30"/>
          <w:sz w:val="24"/>
          <w:szCs w:val="24"/>
          <w:lang w:bidi="ar-EG"/>
        </w:rPr>
        <w:object w:dxaOrig="4836" w:dyaOrig="648" w14:anchorId="05B30EC1">
          <v:shape id="_x0000_i1058" type="#_x0000_t75" style="width:240pt;height:30pt" o:ole="">
            <v:imagedata r:id="rId7" o:title=""/>
          </v:shape>
          <o:OLEObject Type="Embed" ProgID="Equation.DSMT4" ShapeID="_x0000_i1058" DrawAspect="Content" ObjectID="_1718132223" r:id="rId10"/>
        </w:object>
      </w:r>
    </w:p>
    <w:p w14:paraId="28B58C7E" w14:textId="77777777" w:rsidR="008B2917" w:rsidRPr="00FC76FA" w:rsidRDefault="008B2917" w:rsidP="0028705F">
      <w:pPr>
        <w:spacing w:before="120" w:after="0"/>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 magnitud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δ</w:t>
      </w:r>
      <w:r w:rsidRPr="00FC76FA">
        <w:rPr>
          <w:rFonts w:ascii="Times New Roman" w:eastAsia="Times New Roman" w:hAnsi="Times New Roman" w:cs="Times New Roman"/>
          <w:vertAlign w:val="subscript"/>
        </w:rPr>
        <w:t>j</w:t>
      </w:r>
      <w:r w:rsidRPr="00FC76FA">
        <w:rPr>
          <w:rFonts w:ascii="Times New Roman" w:eastAsia="Times New Roman" w:hAnsi="Times New Roman" w:cs="Times New Roman"/>
        </w:rPr>
        <w:t xml:space="preserve"> are the phase angle of the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is the line resistanc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14:paraId="57DB8F25" w14:textId="77777777" w:rsidR="008B2917" w:rsidRPr="0028705F" w:rsidRDefault="008B2917" w:rsidP="0028705F">
      <w:pPr>
        <w:rPr>
          <w:lang w:bidi="ar-EG"/>
        </w:rPr>
      </w:pPr>
    </w:p>
    <w:p w14:paraId="1D0F6253" w14:textId="77777777" w:rsidR="008B2917" w:rsidRPr="00FC76FA" w:rsidRDefault="008B2917" w:rsidP="00541DB8">
      <w:pPr>
        <w:pStyle w:val="Heading3"/>
        <w:numPr>
          <w:ilvl w:val="2"/>
          <w:numId w:val="1"/>
        </w:numPr>
        <w:rPr>
          <w:rFonts w:eastAsia="Times New Roman"/>
        </w:rPr>
      </w:pPr>
      <w:bookmarkStart w:id="16" w:name="_Toc107274885"/>
      <w:bookmarkStart w:id="17" w:name="_Toc107514275"/>
      <w:bookmarkStart w:id="18" w:name="_Toc107518694"/>
      <w:r w:rsidRPr="00FC76FA">
        <w:rPr>
          <w:rFonts w:eastAsia="Times New Roman"/>
        </w:rPr>
        <w:t>System constraints</w:t>
      </w:r>
      <w:bookmarkEnd w:id="16"/>
      <w:bookmarkEnd w:id="17"/>
      <w:bookmarkEnd w:id="18"/>
    </w:p>
    <w:p w14:paraId="723BC27F" w14:textId="77777777" w:rsidR="008B2917" w:rsidRPr="00FC76FA" w:rsidRDefault="008B2917" w:rsidP="00FC672C">
      <w:pPr>
        <w:spacing w:after="0"/>
        <w:ind w:firstLine="227"/>
        <w:rPr>
          <w:rFonts w:ascii="Times New Roman" w:eastAsia="Times New Roman" w:hAnsi="Times New Roman" w:cs="Times New Roman"/>
          <w:lang w:bidi="ar-EG"/>
        </w:rPr>
      </w:pPr>
      <w:r w:rsidRPr="00FC76FA">
        <w:rPr>
          <w:rFonts w:ascii="Times New Roman" w:eastAsia="Times New Roman" w:hAnsi="Times New Roman" w:cs="Times New Roman"/>
        </w:rPr>
        <w:t>The above mentioned single objective function in Equation (3.1) is subjected to the following constraints:</w:t>
      </w:r>
    </w:p>
    <w:p w14:paraId="79A172C0" w14:textId="77777777" w:rsidR="008B2917" w:rsidRPr="00FC76FA" w:rsidRDefault="008B2917" w:rsidP="00541DB8">
      <w:pPr>
        <w:pStyle w:val="Heading4"/>
        <w:numPr>
          <w:ilvl w:val="3"/>
          <w:numId w:val="1"/>
        </w:numPr>
        <w:rPr>
          <w:rFonts w:eastAsia="Times New Roman"/>
        </w:rPr>
      </w:pPr>
      <w:bookmarkStart w:id="19" w:name="_Toc107274886"/>
      <w:bookmarkStart w:id="20" w:name="_Toc107514276"/>
      <w:bookmarkStart w:id="21" w:name="_Toc107518695"/>
      <w:r w:rsidRPr="00FC76FA">
        <w:rPr>
          <w:rFonts w:eastAsia="Times New Roman"/>
        </w:rPr>
        <w:t>Equality constraint</w:t>
      </w:r>
      <w:bookmarkEnd w:id="19"/>
      <w:bookmarkEnd w:id="20"/>
      <w:bookmarkEnd w:id="21"/>
    </w:p>
    <w:p w14:paraId="41BC3041" w14:textId="77777777" w:rsidR="008B2917" w:rsidRPr="00FC76FA" w:rsidRDefault="008B2917" w:rsidP="008B2917">
      <w:pPr>
        <w:numPr>
          <w:ilvl w:val="0"/>
          <w:numId w:val="2"/>
        </w:numPr>
        <w:spacing w:before="120" w:after="0"/>
        <w:ind w:left="142" w:hanging="142"/>
        <w:contextualSpacing/>
        <w:rPr>
          <w:rFonts w:ascii="Times New Roman" w:eastAsia="Times New Roman" w:hAnsi="Times New Roman" w:cs="Times New Roman"/>
          <w:b/>
          <w:bCs/>
          <w:i/>
          <w:iCs/>
          <w:sz w:val="24"/>
          <w:szCs w:val="24"/>
        </w:rPr>
      </w:pPr>
      <w:r w:rsidRPr="00FC76FA">
        <w:rPr>
          <w:rFonts w:ascii="Times New Roman" w:eastAsia="Times New Roman" w:hAnsi="Times New Roman" w:cs="Times New Roman"/>
          <w:i/>
          <w:iCs/>
          <w:sz w:val="24"/>
          <w:szCs w:val="24"/>
        </w:rPr>
        <w:t xml:space="preserve"> </w:t>
      </w:r>
      <w:r w:rsidRPr="00FC76FA">
        <w:rPr>
          <w:rFonts w:ascii="Times New Roman" w:eastAsia="Times New Roman" w:hAnsi="Times New Roman" w:cs="Times New Roman"/>
          <w:b/>
          <w:bCs/>
          <w:i/>
          <w:iCs/>
          <w:sz w:val="24"/>
          <w:szCs w:val="24"/>
        </w:rPr>
        <w:t>Load balancing constraint</w:t>
      </w:r>
    </w:p>
    <w:p w14:paraId="6B93F4DE" w14:textId="77777777" w:rsidR="008B2917" w:rsidRPr="00FC76FA" w:rsidRDefault="008B2917"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For each bus, the following load balancing equations must be satisfied:</w:t>
      </w:r>
    </w:p>
    <w:p w14:paraId="2625DEE3" w14:textId="77777777" w:rsidR="008B2917" w:rsidRPr="00FC76FA" w:rsidRDefault="008B2917" w:rsidP="00FC672C">
      <w:pPr>
        <w:spacing w:before="120" w:after="120"/>
        <w:ind w:firstLine="539"/>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28"/>
          <w:sz w:val="24"/>
          <w:szCs w:val="24"/>
          <w:lang w:bidi="ar-EG"/>
        </w:rPr>
        <w:object w:dxaOrig="4200" w:dyaOrig="684" w14:anchorId="4149A93A">
          <v:shape id="_x0000_i1042" type="#_x0000_t75" style="width:210pt;height:36pt" o:ole="">
            <v:imagedata r:id="rId11" o:title=""/>
          </v:shape>
          <o:OLEObject Type="Embed" ProgID="Equation.DSMT4" ShapeID="_x0000_i1042" DrawAspect="Content" ObjectID="_1718132224" r:id="rId1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2)</w:t>
      </w:r>
    </w:p>
    <w:p w14:paraId="15E47638" w14:textId="77777777" w:rsidR="008B2917" w:rsidRPr="00FC76FA" w:rsidRDefault="008B2917" w:rsidP="00FC672C">
      <w:pPr>
        <w:spacing w:after="120"/>
        <w:ind w:firstLine="539"/>
        <w:rPr>
          <w:rFonts w:ascii="Times New Roman" w:eastAsia="Times New Roman" w:hAnsi="Times New Roman" w:cs="Times New Roman"/>
        </w:rPr>
      </w:pPr>
      <w:r w:rsidRPr="00FC76FA">
        <w:rPr>
          <w:rFonts w:ascii="Times New Roman" w:eastAsia="Times New Roman" w:hAnsi="Times New Roman" w:cs="Times New Roman"/>
          <w:position w:val="-28"/>
          <w:sz w:val="24"/>
          <w:szCs w:val="24"/>
          <w:lang w:bidi="ar-EG"/>
        </w:rPr>
        <w:object w:dxaOrig="4284" w:dyaOrig="684" w14:anchorId="41EDE8DE">
          <v:shape id="_x0000_i1043" type="#_x0000_t75" style="width:3in;height:36pt" o:ole="">
            <v:imagedata r:id="rId13" o:title=""/>
          </v:shape>
          <o:OLEObject Type="Embed" ProgID="Equation.DSMT4" ShapeID="_x0000_i1043" DrawAspect="Content" ObjectID="_1718132225" r:id="rId1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3)</w:t>
      </w:r>
    </w:p>
    <w:p w14:paraId="78980E51" w14:textId="77777777" w:rsidR="008B2917" w:rsidRPr="00FC76FA" w:rsidRDefault="008B2917" w:rsidP="00FC672C">
      <w:pPr>
        <w:spacing w:after="0"/>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re the active and reactive power output from the generator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re the active and reactive power demand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s at sending end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receiving e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Y</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θ</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re the admittance magnitude and angl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phase angles of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14:paraId="7C6A40AB" w14:textId="77777777" w:rsidR="008B2917" w:rsidRPr="00FC76FA" w:rsidRDefault="008B2917" w:rsidP="00541DB8">
      <w:pPr>
        <w:pStyle w:val="Heading4"/>
        <w:numPr>
          <w:ilvl w:val="3"/>
          <w:numId w:val="1"/>
        </w:numPr>
        <w:rPr>
          <w:rFonts w:eastAsia="Times New Roman"/>
        </w:rPr>
      </w:pPr>
      <w:r w:rsidRPr="00FC76FA">
        <w:rPr>
          <w:rFonts w:eastAsia="Times New Roman"/>
        </w:rPr>
        <w:t xml:space="preserve"> </w:t>
      </w:r>
      <w:bookmarkStart w:id="22" w:name="_Toc107274887"/>
      <w:bookmarkStart w:id="23" w:name="_Toc107514277"/>
      <w:bookmarkStart w:id="24" w:name="_Toc107518696"/>
      <w:r w:rsidRPr="00FC76FA">
        <w:rPr>
          <w:rFonts w:eastAsia="Times New Roman"/>
        </w:rPr>
        <w:t>Inequality constraints</w:t>
      </w:r>
      <w:bookmarkEnd w:id="22"/>
      <w:bookmarkEnd w:id="23"/>
      <w:bookmarkEnd w:id="24"/>
    </w:p>
    <w:p w14:paraId="133FDB15" w14:textId="77777777" w:rsidR="008B2917" w:rsidRPr="00FC76FA" w:rsidRDefault="008B2917" w:rsidP="008B2917">
      <w:pPr>
        <w:numPr>
          <w:ilvl w:val="0"/>
          <w:numId w:val="3"/>
        </w:numPr>
        <w:spacing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Bus voltage constraint</w:t>
      </w:r>
    </w:p>
    <w:p w14:paraId="13C46AF4" w14:textId="77777777" w:rsidR="008B2917" w:rsidRPr="00FC76FA" w:rsidRDefault="008B2917" w:rsidP="00FC672C">
      <w:pPr>
        <w:spacing w:after="120"/>
        <w:ind w:firstLine="227"/>
        <w:rPr>
          <w:rFonts w:ascii="Times New Roman" w:eastAsia="Times New Roman" w:hAnsi="Times New Roman" w:cs="Times New Roman"/>
        </w:rPr>
      </w:pPr>
      <w:r w:rsidRPr="00FC76FA">
        <w:rPr>
          <w:rFonts w:ascii="Times New Roman" w:eastAsia="Times New Roman" w:hAnsi="Times New Roman" w:cs="Times New Roman"/>
        </w:rPr>
        <w:t>The voltage at each bus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must be within its permissible minimum and maximum limits as:</w:t>
      </w:r>
    </w:p>
    <w:p w14:paraId="7147E090" w14:textId="77777777" w:rsidR="008B2917" w:rsidRPr="00FC76FA" w:rsidRDefault="008B2917" w:rsidP="00FC672C">
      <w:pPr>
        <w:tabs>
          <w:tab w:val="num" w:pos="720"/>
        </w:tabs>
        <w:spacing w:after="0"/>
        <w:ind w:firstLine="539"/>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2544" w:dyaOrig="384" w14:anchorId="5F0B5B79">
          <v:shape id="_x0000_i1044" type="#_x0000_t75" style="width:126pt;height:18pt" o:ole="">
            <v:imagedata r:id="rId15" o:title=""/>
          </v:shape>
          <o:OLEObject Type="Embed" ProgID="Equation.DSMT4" ShapeID="_x0000_i1044" DrawAspect="Content" ObjectID="_1718132226" r:id="rId1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4)</w:t>
      </w:r>
    </w:p>
    <w:p w14:paraId="6D7EF0EA" w14:textId="77777777" w:rsidR="008B2917" w:rsidRPr="00FC76FA" w:rsidRDefault="008B2917" w:rsidP="008B2917">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Overall Power factor constraint</w:t>
      </w:r>
    </w:p>
    <w:p w14:paraId="39ED43E9" w14:textId="77777777" w:rsidR="008B2917" w:rsidRPr="00FC76FA" w:rsidRDefault="008B2917" w:rsidP="00FC672C">
      <w:pPr>
        <w:spacing w:after="120"/>
        <w:ind w:firstLine="227"/>
        <w:rPr>
          <w:rFonts w:ascii="Times New Roman" w:eastAsia="Times New Roman" w:hAnsi="Times New Roman" w:cs="Times New Roman"/>
        </w:rPr>
      </w:pPr>
      <w:r w:rsidRPr="00FC76FA">
        <w:rPr>
          <w:rFonts w:ascii="Times New Roman" w:eastAsia="Times New Roman" w:hAnsi="Times New Roman" w:cs="Times New Roman"/>
        </w:rPr>
        <w:t>The overall system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bscript"/>
        </w:rPr>
        <w:t>overall</w:t>
      </w:r>
      <w:r w:rsidRPr="00FC76FA">
        <w:rPr>
          <w:rFonts w:ascii="Times New Roman" w:eastAsia="Times New Roman" w:hAnsi="Times New Roman" w:cs="Times New Roman"/>
        </w:rPr>
        <w:t>) must be greater than or equal to the minimum limit of overall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perscript"/>
        </w:rPr>
        <w:t xml:space="preserve"> min</w:t>
      </w:r>
      <w:r w:rsidRPr="00FC76FA">
        <w:rPr>
          <w:rFonts w:ascii="Times New Roman" w:eastAsia="Times New Roman" w:hAnsi="Times New Roman" w:cs="Times New Roman"/>
        </w:rPr>
        <w:t>) as:</w:t>
      </w:r>
    </w:p>
    <w:p w14:paraId="5E5301B5" w14:textId="77777777" w:rsidR="008B2917" w:rsidRPr="00FC76FA" w:rsidRDefault="008B2917" w:rsidP="00FC672C">
      <w:pPr>
        <w:spacing w:after="0"/>
        <w:ind w:right="6"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1992" w:dyaOrig="468" w14:anchorId="51C10E18">
          <v:shape id="_x0000_i1045" type="#_x0000_t75" style="width:102pt;height:24pt" o:ole="">
            <v:imagedata r:id="rId17" o:title=""/>
          </v:shape>
          <o:OLEObject Type="Embed" ProgID="Equation.DSMT4" ShapeID="_x0000_i1045" DrawAspect="Content" ObjectID="_1718132227" r:id="rId18"/>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5)</w:t>
      </w:r>
    </w:p>
    <w:p w14:paraId="31756235" w14:textId="77777777" w:rsidR="008B2917" w:rsidRPr="00FC76FA" w:rsidRDefault="008B2917" w:rsidP="008B2917">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DGs constraint</w:t>
      </w:r>
    </w:p>
    <w:p w14:paraId="7F4562D7" w14:textId="77777777" w:rsidR="008B2917" w:rsidRPr="00FC76FA" w:rsidRDefault="008B2917" w:rsidP="00FC672C">
      <w:pPr>
        <w:spacing w:after="120"/>
        <w:ind w:firstLine="227"/>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DGs placement. Therefore, the optimal number of DG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540" w:dyaOrig="396" w14:anchorId="76468016">
          <v:shape id="_x0000_i1046" type="#_x0000_t75" style="width:30pt;height:18pt" o:ole="">
            <v:imagedata r:id="rId19" o:title=""/>
          </v:shape>
          <o:OLEObject Type="Embed" ProgID="Equation.DSMT4" ShapeID="_x0000_i1046" DrawAspect="Content" ObjectID="_1718132228" r:id="rId20"/>
        </w:object>
      </w:r>
      <w:r w:rsidRPr="00FC76FA">
        <w:rPr>
          <w:rFonts w:ascii="Times New Roman" w:eastAsia="Times New Roman" w:hAnsi="Times New Roman" w:cs="Times New Roman"/>
        </w:rPr>
        <w:t xml:space="preserve">) as: </w:t>
      </w:r>
    </w:p>
    <w:p w14:paraId="23EDDF46" w14:textId="77777777" w:rsidR="008B2917" w:rsidRPr="00FC76FA" w:rsidRDefault="008B2917" w:rsidP="00FC672C">
      <w:pPr>
        <w:spacing w:after="0"/>
        <w:ind w:firstLine="539"/>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12" w:dyaOrig="396" w14:anchorId="09ACD63D">
          <v:shape id="_x0000_i1047" type="#_x0000_t75" style="width:60pt;height:18pt" o:ole="">
            <v:imagedata r:id="rId21" o:title=""/>
          </v:shape>
          <o:OLEObject Type="Embed" ProgID="Equation.DSMT4" ShapeID="_x0000_i1047" DrawAspect="Content" ObjectID="_1718132229" r:id="rId2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6)</w:t>
      </w:r>
    </w:p>
    <w:p w14:paraId="779B3BFF" w14:textId="77777777" w:rsidR="008B2917" w:rsidRPr="00FC76FA" w:rsidRDefault="008B2917" w:rsidP="00FC672C">
      <w:pPr>
        <w:spacing w:after="0"/>
        <w:rPr>
          <w:rFonts w:ascii="Times New Roman" w:eastAsia="Times New Roman" w:hAnsi="Times New Roman" w:cs="Times New Roman"/>
        </w:rPr>
      </w:pPr>
    </w:p>
    <w:p w14:paraId="19598EFD" w14:textId="77777777" w:rsidR="008B2917" w:rsidRPr="00FC76FA" w:rsidRDefault="008B2917" w:rsidP="008B2917">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capacitors constraint</w:t>
      </w:r>
    </w:p>
    <w:p w14:paraId="1BCF4260" w14:textId="77777777" w:rsidR="008B2917" w:rsidRPr="00FC76FA" w:rsidRDefault="008B2917"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capacitors placement. Therefore, the optimal number of capacitor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432" w:dyaOrig="372" w14:anchorId="46A39A95">
          <v:shape id="_x0000_i1048" type="#_x0000_t75" style="width:24pt;height:18pt" o:ole="">
            <v:imagedata r:id="rId23" o:title=""/>
          </v:shape>
          <o:OLEObject Type="Embed" ProgID="Equation.DSMT4" ShapeID="_x0000_i1048" DrawAspect="Content" ObjectID="_1718132230" r:id="rId24"/>
        </w:object>
      </w:r>
      <w:r w:rsidRPr="00FC76FA">
        <w:rPr>
          <w:rFonts w:ascii="Times New Roman" w:eastAsia="Times New Roman" w:hAnsi="Times New Roman" w:cs="Times New Roman"/>
        </w:rPr>
        <w:t xml:space="preserve">) as: </w:t>
      </w:r>
    </w:p>
    <w:p w14:paraId="793214C5" w14:textId="77777777" w:rsidR="008B2917" w:rsidRPr="00FC76FA" w:rsidRDefault="008B2917" w:rsidP="00FC672C">
      <w:pPr>
        <w:spacing w:before="120" w:after="0"/>
        <w:ind w:firstLine="539"/>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96" w:dyaOrig="384" w14:anchorId="0D6E175B">
          <v:shape id="_x0000_i1049" type="#_x0000_t75" style="width:66pt;height:18pt" o:ole="">
            <v:imagedata r:id="rId25" o:title=""/>
          </v:shape>
          <o:OLEObject Type="Embed" ProgID="Equation.DSMT4" ShapeID="_x0000_i1049" DrawAspect="Content" ObjectID="_1718132231" r:id="rId2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7)</w:t>
      </w:r>
    </w:p>
    <w:p w14:paraId="1153B6BD" w14:textId="77777777" w:rsidR="008B2917" w:rsidRPr="00FC76FA" w:rsidRDefault="008B2917" w:rsidP="008B2917">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DG size constraint</w:t>
      </w:r>
    </w:p>
    <w:p w14:paraId="53963D29" w14:textId="77777777" w:rsidR="008B2917" w:rsidRPr="00FC76FA" w:rsidRDefault="008B2917"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 xml:space="preserve">The active and reactive power injections by DGs must be within their permissible minimum and maximum limits as: </w:t>
      </w:r>
    </w:p>
    <w:p w14:paraId="45B53931" w14:textId="77777777" w:rsidR="008B2917" w:rsidRPr="00FC76FA" w:rsidRDefault="008B2917" w:rsidP="00FC672C">
      <w:pPr>
        <w:tabs>
          <w:tab w:val="num" w:pos="720"/>
        </w:tabs>
        <w:spacing w:before="120" w:after="120"/>
        <w:ind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964" w:dyaOrig="444" w14:anchorId="5382ADA3">
          <v:shape id="_x0000_i1050" type="#_x0000_t75" style="width:150pt;height:24pt" o:ole="">
            <v:imagedata r:id="rId27" o:title=""/>
          </v:shape>
          <o:OLEObject Type="Embed" ProgID="Equation.DSMT4" ShapeID="_x0000_i1050" DrawAspect="Content" ObjectID="_1718132232" r:id="rId28"/>
        </w:object>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rPr>
        <w:t>(3.8)</w:t>
      </w:r>
    </w:p>
    <w:p w14:paraId="545FEAD6" w14:textId="77777777" w:rsidR="008B2917" w:rsidRPr="00FC76FA" w:rsidRDefault="008B2917" w:rsidP="00FC672C">
      <w:pPr>
        <w:tabs>
          <w:tab w:val="num" w:pos="720"/>
        </w:tabs>
        <w:spacing w:after="120"/>
        <w:ind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856" w:dyaOrig="432" w14:anchorId="574C2D2A">
          <v:shape id="_x0000_i1051" type="#_x0000_t75" style="width:2in;height:24pt" o:ole="">
            <v:imagedata r:id="rId29" o:title=""/>
          </v:shape>
          <o:OLEObject Type="Embed" ProgID="Equation.DSMT4" ShapeID="_x0000_i1051" DrawAspect="Content" ObjectID="_1718132233" r:id="rId3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9)</w:t>
      </w:r>
    </w:p>
    <w:p w14:paraId="7EC0EC01" w14:textId="77777777" w:rsidR="008B2917" w:rsidRPr="00FC76FA" w:rsidRDefault="008B2917" w:rsidP="00FC672C">
      <w:pPr>
        <w:spacing w:after="0"/>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Q</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rPr>
        <w:t xml:space="preserve"> is the active and reactive power injections by DGs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14:paraId="4A2AE184" w14:textId="77777777" w:rsidR="008B2917" w:rsidRPr="00FC76FA" w:rsidRDefault="008B2917" w:rsidP="008B2917">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Capacitor size constraint</w:t>
      </w:r>
    </w:p>
    <w:p w14:paraId="6A1A683B" w14:textId="77777777" w:rsidR="008B2917" w:rsidRPr="00FC76FA" w:rsidRDefault="008B2917"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 xml:space="preserve">The reactive power injection by capacitors must be within its permissible minimum and maximum limits as: </w:t>
      </w:r>
    </w:p>
    <w:p w14:paraId="121D9320" w14:textId="77777777" w:rsidR="008B2917" w:rsidRPr="00FC76FA" w:rsidRDefault="008B2917" w:rsidP="00FC672C">
      <w:pPr>
        <w:tabs>
          <w:tab w:val="num" w:pos="720"/>
        </w:tabs>
        <w:spacing w:before="120" w:after="120"/>
        <w:ind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748" w:dyaOrig="432" w14:anchorId="206D9421">
          <v:shape id="_x0000_i1052" type="#_x0000_t75" style="width:138pt;height:24pt" o:ole="">
            <v:imagedata r:id="rId31" o:title=""/>
          </v:shape>
          <o:OLEObject Type="Embed" ProgID="Equation.DSMT4" ShapeID="_x0000_i1052" DrawAspect="Content" ObjectID="_1718132234" r:id="rId3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0)</w:t>
      </w:r>
    </w:p>
    <w:p w14:paraId="13A1F77D" w14:textId="77777777" w:rsidR="008B2917" w:rsidRPr="00FC76FA" w:rsidRDefault="008B2917" w:rsidP="00FC672C">
      <w:pPr>
        <w:spacing w:after="0"/>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j</w:t>
      </w:r>
      <w:r w:rsidRPr="00FC76FA">
        <w:rPr>
          <w:rFonts w:ascii="Times New Roman" w:eastAsia="Times New Roman" w:hAnsi="Times New Roman" w:cs="Times New Roman"/>
        </w:rPr>
        <w:t xml:space="preserve"> is the reactive power injection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w:t>
      </w:r>
    </w:p>
    <w:p w14:paraId="47A0271D" w14:textId="77777777" w:rsidR="008B2917" w:rsidRPr="00FC76FA" w:rsidRDefault="008B2917" w:rsidP="008B2917">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Total active and reactive power constraints</w:t>
      </w:r>
    </w:p>
    <w:p w14:paraId="66095FEB" w14:textId="77777777" w:rsidR="008B2917" w:rsidRPr="00FC76FA" w:rsidRDefault="008B2917"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The total active and reactive power injections by DGs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and the total reactive power from capacitors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must be less than or equal to the total load active and reactive power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 Q</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xml:space="preserve">) as: </w:t>
      </w:r>
    </w:p>
    <w:p w14:paraId="10B1B927" w14:textId="77777777" w:rsidR="008B2917" w:rsidRPr="00FC76FA" w:rsidRDefault="008B2917" w:rsidP="00FC672C">
      <w:pPr>
        <w:tabs>
          <w:tab w:val="num" w:pos="720"/>
        </w:tabs>
        <w:spacing w:before="120" w:after="120"/>
        <w:ind w:firstLine="539"/>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968" w:dyaOrig="420" w14:anchorId="26D870BC">
          <v:shape id="_x0000_i1053" type="#_x0000_t75" style="width:96pt;height:24pt" o:ole="">
            <v:imagedata r:id="rId33" o:title=""/>
          </v:shape>
          <o:OLEObject Type="Embed" ProgID="Equation.DSMT4" ShapeID="_x0000_i1053" DrawAspect="Content" ObjectID="_1718132235" r:id="rId3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1)</w:t>
      </w:r>
    </w:p>
    <w:p w14:paraId="0D18CD89" w14:textId="77777777" w:rsidR="008B2917" w:rsidRPr="00843F38" w:rsidRDefault="008B2917" w:rsidP="00843F38">
      <w:pPr>
        <w:spacing w:after="0"/>
        <w:ind w:firstLine="539"/>
        <w:rPr>
          <w:rFonts w:ascii="Times New Roman" w:eastAsia="Times New Roman" w:hAnsi="Times New Roman" w:cs="Times New Roman"/>
        </w:rPr>
        <w:sectPr w:rsidR="008B2917" w:rsidRPr="00843F38" w:rsidSect="00422AC4">
          <w:type w:val="continuous"/>
          <w:pgSz w:w="12240" w:h="15840"/>
          <w:pgMar w:top="1440" w:right="1440" w:bottom="1440" w:left="1440" w:header="720" w:footer="720" w:gutter="0"/>
          <w:cols w:space="720"/>
          <w:docGrid w:linePitch="360"/>
        </w:sectPr>
      </w:pPr>
      <w:r w:rsidRPr="00FC76FA">
        <w:rPr>
          <w:rFonts w:ascii="Times New Roman" w:eastAsia="Times New Roman" w:hAnsi="Times New Roman" w:cs="Times New Roman"/>
          <w:position w:val="-16"/>
          <w:sz w:val="24"/>
          <w:szCs w:val="24"/>
          <w:lang w:bidi="ar-EG"/>
        </w:rPr>
        <w:object w:dxaOrig="3480" w:dyaOrig="516" w14:anchorId="58699F5B">
          <v:shape id="_x0000_i1054" type="#_x0000_t75" style="width:174pt;height:24pt" o:ole="">
            <v:imagedata r:id="rId35" o:title=""/>
          </v:shape>
          <o:OLEObject Type="Embed" ProgID="Equation.DSMT4" ShapeID="_x0000_i1054" DrawAspect="Content" ObjectID="_1718132236" r:id="rId3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2)</w:t>
      </w:r>
    </w:p>
    <w:p w14:paraId="71FF5452" w14:textId="1A5A587B" w:rsidR="0049079A" w:rsidRDefault="0049079A" w:rsidP="00843F38"/>
    <w:sectPr w:rsidR="0049079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 w:numId="4" w16cid:durableId="1841505525">
    <w:abstractNumId w:val="0"/>
  </w:num>
  <w:num w:numId="5" w16cid:durableId="970939132">
    <w:abstractNumId w:val="0"/>
  </w:num>
  <w:num w:numId="6" w16cid:durableId="758060267">
    <w:abstractNumId w:val="0"/>
  </w:num>
  <w:num w:numId="7" w16cid:durableId="16837797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SwsDQwNzExMjYzMbJQ0lEKTi0uzszPAykwrAUA0saT2ywAAAA="/>
  </w:docVars>
  <w:rsids>
    <w:rsidRoot w:val="00A36C34"/>
    <w:rsid w:val="0005459B"/>
    <w:rsid w:val="000D45B2"/>
    <w:rsid w:val="000E288C"/>
    <w:rsid w:val="000F280E"/>
    <w:rsid w:val="001126FE"/>
    <w:rsid w:val="00125D74"/>
    <w:rsid w:val="00151EB9"/>
    <w:rsid w:val="00184AED"/>
    <w:rsid w:val="001A1777"/>
    <w:rsid w:val="00215CAE"/>
    <w:rsid w:val="002E098D"/>
    <w:rsid w:val="002E28E3"/>
    <w:rsid w:val="0032754E"/>
    <w:rsid w:val="00375E12"/>
    <w:rsid w:val="003A0B96"/>
    <w:rsid w:val="0049079A"/>
    <w:rsid w:val="00524AD7"/>
    <w:rsid w:val="005C3F15"/>
    <w:rsid w:val="006B59B5"/>
    <w:rsid w:val="006C2210"/>
    <w:rsid w:val="00843F38"/>
    <w:rsid w:val="0084411A"/>
    <w:rsid w:val="00856A69"/>
    <w:rsid w:val="00877C09"/>
    <w:rsid w:val="008B2917"/>
    <w:rsid w:val="00925808"/>
    <w:rsid w:val="00A36C34"/>
    <w:rsid w:val="00A4118C"/>
    <w:rsid w:val="00A57155"/>
    <w:rsid w:val="00A62C7D"/>
    <w:rsid w:val="00A90EC9"/>
    <w:rsid w:val="00B5120E"/>
    <w:rsid w:val="00BB2318"/>
    <w:rsid w:val="00BD1A34"/>
    <w:rsid w:val="00BF523B"/>
    <w:rsid w:val="00C75304"/>
    <w:rsid w:val="00C95402"/>
    <w:rsid w:val="00D0419B"/>
    <w:rsid w:val="00D92CC9"/>
    <w:rsid w:val="00E12605"/>
    <w:rsid w:val="00EB62BA"/>
    <w:rsid w:val="00EE1618"/>
    <w:rsid w:val="00F47521"/>
    <w:rsid w:val="00F52B5C"/>
    <w:rsid w:val="00F704BB"/>
    <w:rsid w:val="00F75135"/>
    <w:rsid w:val="00F77416"/>
    <w:rsid w:val="00F915D3"/>
    <w:rsid w:val="00FC1170"/>
    <w:rsid w:val="00FD5C0B"/>
    <w:rsid w:val="00FF71E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EE6947"/>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28E3"/>
    <w:pPr>
      <w:spacing w:line="360" w:lineRule="auto"/>
      <w:jc w:val="lowKashida"/>
    </w:pPr>
    <w:rPr>
      <w:rFonts w:asciiTheme="majorBidi" w:hAnsiTheme="majorBidi"/>
      <w:sz w:val="26"/>
    </w:rPr>
  </w:style>
  <w:style w:type="paragraph" w:styleId="Heading1">
    <w:name w:val="heading 1"/>
    <w:basedOn w:val="Normal"/>
    <w:next w:val="Normal"/>
    <w:link w:val="Heading1Char"/>
    <w:uiPriority w:val="9"/>
    <w:qFormat/>
    <w:rsid w:val="002E28E3"/>
    <w:pPr>
      <w:keepNext/>
      <w:keepLines/>
      <w:numPr>
        <w:numId w:val="7"/>
      </w:numPr>
      <w:spacing w:before="240" w:after="0"/>
      <w:jc w:val="center"/>
      <w:outlineLvl w:val="0"/>
    </w:pPr>
    <w:rPr>
      <w:rFonts w:eastAsiaTheme="majorEastAsia"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2E28E3"/>
    <w:pPr>
      <w:keepNext/>
      <w:keepLines/>
      <w:numPr>
        <w:ilvl w:val="1"/>
        <w:numId w:val="7"/>
      </w:numPr>
      <w:spacing w:before="40" w:after="0"/>
      <w:outlineLvl w:val="1"/>
    </w:pPr>
    <w:rPr>
      <w:rFonts w:eastAsiaTheme="majorEastAsia"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2E28E3"/>
    <w:pPr>
      <w:keepNext/>
      <w:keepLines/>
      <w:numPr>
        <w:ilvl w:val="2"/>
        <w:numId w:val="7"/>
      </w:numPr>
      <w:spacing w:before="40" w:after="0"/>
      <w:outlineLvl w:val="2"/>
    </w:pPr>
    <w:rPr>
      <w:rFonts w:eastAsiaTheme="majorEastAsia" w:cstheme="majorBidi"/>
      <w:b/>
      <w:bCs/>
      <w:color w:val="1F3864" w:themeColor="accent1" w:themeShade="80"/>
      <w:sz w:val="28"/>
      <w:szCs w:val="24"/>
      <w:lang w:bidi="ar-EG"/>
    </w:rPr>
  </w:style>
  <w:style w:type="paragraph" w:styleId="Heading4">
    <w:name w:val="heading 4"/>
    <w:basedOn w:val="Heading3"/>
    <w:next w:val="Normal"/>
    <w:link w:val="Heading4Char"/>
    <w:uiPriority w:val="9"/>
    <w:unhideWhenUsed/>
    <w:qFormat/>
    <w:rsid w:val="002E28E3"/>
    <w:pPr>
      <w:numPr>
        <w:ilvl w:val="3"/>
      </w:numPr>
      <w:outlineLvl w:val="3"/>
    </w:pPr>
    <w:rPr>
      <w:color w:val="385623" w:themeColor="accent6" w:themeShade="80"/>
    </w:rPr>
  </w:style>
  <w:style w:type="paragraph" w:styleId="Heading5">
    <w:name w:val="heading 5"/>
    <w:basedOn w:val="Normal"/>
    <w:next w:val="Normal"/>
    <w:link w:val="Heading5Char"/>
    <w:uiPriority w:val="9"/>
    <w:semiHidden/>
    <w:unhideWhenUsed/>
    <w:qFormat/>
    <w:rsid w:val="002E28E3"/>
    <w:pPr>
      <w:keepNext/>
      <w:keepLines/>
      <w:spacing w:before="40" w:after="0"/>
      <w:outlineLvl w:val="4"/>
    </w:pPr>
    <w:rPr>
      <w:rFonts w:asciiTheme="majorHAnsi" w:eastAsiaTheme="majorEastAsia" w:hAnsiTheme="majorHAnsi" w:cstheme="majorBidi"/>
      <w:color w:val="2F5496" w:themeColor="accent1" w:themeShade="BF"/>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28E3"/>
    <w:rPr>
      <w:rFonts w:asciiTheme="majorBidi" w:eastAsiaTheme="majorEastAsia" w:hAnsiTheme="majorBid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2E28E3"/>
    <w:rPr>
      <w:rFonts w:asciiTheme="majorBidi" w:eastAsiaTheme="majorEastAsia" w:hAnsiTheme="majorBid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2E28E3"/>
    <w:rPr>
      <w:rFonts w:asciiTheme="majorBidi" w:eastAsiaTheme="majorEastAsia" w:hAnsiTheme="majorBidi" w:cstheme="majorBidi"/>
      <w:b/>
      <w:bCs/>
      <w:color w:val="1F3864" w:themeColor="accent1" w:themeShade="80"/>
      <w:sz w:val="28"/>
      <w:szCs w:val="24"/>
      <w:lang w:bidi="ar-EG"/>
    </w:rPr>
  </w:style>
  <w:style w:type="character" w:customStyle="1" w:styleId="Heading4Char">
    <w:name w:val="Heading 4 Char"/>
    <w:basedOn w:val="DefaultParagraphFont"/>
    <w:link w:val="Heading4"/>
    <w:uiPriority w:val="9"/>
    <w:rsid w:val="002E28E3"/>
    <w:rPr>
      <w:rFonts w:asciiTheme="majorBidi" w:eastAsiaTheme="majorEastAsia" w:hAnsiTheme="majorBidi" w:cstheme="majorBidi"/>
      <w:b/>
      <w:bCs/>
      <w:color w:val="385623" w:themeColor="accent6" w:themeShade="80"/>
      <w:sz w:val="28"/>
      <w:szCs w:val="24"/>
      <w:lang w:bidi="ar-EG"/>
    </w:rPr>
  </w:style>
  <w:style w:type="paragraph" w:styleId="ListParagraph">
    <w:name w:val="List Paragraph"/>
    <w:basedOn w:val="Normal"/>
    <w:uiPriority w:val="34"/>
    <w:qFormat/>
    <w:rsid w:val="002E28E3"/>
    <w:pPr>
      <w:tabs>
        <w:tab w:val="left" w:pos="7773"/>
      </w:tabs>
      <w:spacing w:after="0"/>
      <w:ind w:left="720" w:hanging="360"/>
      <w:jc w:val="both"/>
    </w:pPr>
    <w:rPr>
      <w:rFonts w:eastAsiaTheme="minorHAnsi"/>
      <w:szCs w:val="26"/>
      <w:lang w:val="en-GB" w:bidi="ar-EG"/>
    </w:rPr>
  </w:style>
  <w:style w:type="character" w:customStyle="1" w:styleId="Heading5Char">
    <w:name w:val="Heading 5 Char"/>
    <w:basedOn w:val="DefaultParagraphFont"/>
    <w:link w:val="Heading5"/>
    <w:uiPriority w:val="9"/>
    <w:semiHidden/>
    <w:rsid w:val="002E28E3"/>
    <w:rPr>
      <w:rFonts w:asciiTheme="majorHAnsi" w:eastAsiaTheme="majorEastAsia" w:hAnsiTheme="majorHAnsi" w:cstheme="majorBidi"/>
      <w:color w:val="2F5496" w:themeColor="accent1" w:themeShade="BF"/>
      <w:sz w:val="26"/>
      <w:szCs w:val="26"/>
      <w:lang w:val="en-GB" w:bidi="ar-EG"/>
    </w:rPr>
  </w:style>
  <w:style w:type="paragraph" w:styleId="Caption">
    <w:name w:val="caption"/>
    <w:basedOn w:val="Normal"/>
    <w:next w:val="Normal"/>
    <w:uiPriority w:val="35"/>
    <w:semiHidden/>
    <w:unhideWhenUsed/>
    <w:qFormat/>
    <w:rsid w:val="002E28E3"/>
    <w:pPr>
      <w:spacing w:after="200" w:line="240" w:lineRule="auto"/>
    </w:pPr>
    <w:rPr>
      <w:rFonts w:eastAsiaTheme="minorHAnsi"/>
      <w:i/>
      <w:iCs/>
      <w:color w:val="44546A" w:themeColor="text2"/>
      <w:sz w:val="18"/>
      <w:szCs w:val="18"/>
      <w:lang w:val="en-GB" w:bidi="ar-EG"/>
    </w:rPr>
  </w:style>
  <w:style w:type="character" w:styleId="Strong">
    <w:name w:val="Strong"/>
    <w:uiPriority w:val="22"/>
    <w:qFormat/>
    <w:rsid w:val="002E28E3"/>
    <w:rPr>
      <w:b/>
      <w:bCs/>
    </w:rPr>
  </w:style>
  <w:style w:type="paragraph" w:styleId="TOCHeading">
    <w:name w:val="TOC Heading"/>
    <w:basedOn w:val="Heading1"/>
    <w:next w:val="Normal"/>
    <w:uiPriority w:val="39"/>
    <w:semiHidden/>
    <w:unhideWhenUsed/>
    <w:qFormat/>
    <w:rsid w:val="002E28E3"/>
    <w:pPr>
      <w:numPr>
        <w:numId w:val="0"/>
      </w:numPr>
      <w:outlineLvl w:val="9"/>
    </w:pPr>
    <w:rPr>
      <w:b/>
      <w:bCs/>
      <w:color w:val="auto"/>
      <w:lang w:val="en-GB" w:bidi="ar-SA"/>
    </w:rPr>
  </w:style>
  <w:style w:type="table" w:styleId="TableGrid">
    <w:name w:val="Table Grid"/>
    <w:basedOn w:val="TableNormal"/>
    <w:uiPriority w:val="39"/>
    <w:rsid w:val="00184AED"/>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84AE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oleObject" Target="embeddings/oleObject16.bin"/><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oleObject" Target="embeddings/oleObject4.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8" Type="http://schemas.openxmlformats.org/officeDocument/2006/relationships/oleObject" Target="embeddings/oleObject2.bin"/><Relationship Id="rId3" Type="http://schemas.openxmlformats.org/officeDocument/2006/relationships/settings" Target="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B7535BA4CBC4DAE97C55FE052979B39"/>
        <w:category>
          <w:name w:val="General"/>
          <w:gallery w:val="placeholder"/>
        </w:category>
        <w:types>
          <w:type w:val="bbPlcHdr"/>
        </w:types>
        <w:behaviors>
          <w:behavior w:val="content"/>
        </w:behaviors>
        <w:guid w:val="{4DE1A708-3986-4063-8869-5E4B79BF54D2}"/>
      </w:docPartPr>
      <w:docPartBody>
        <w:p w:rsidR="00000000" w:rsidRDefault="00851875" w:rsidP="00851875">
          <w:pPr>
            <w:pStyle w:val="EB7535BA4CBC4DAE97C55FE052979B39"/>
          </w:pPr>
          <w:r w:rsidRPr="0005072D">
            <w:rPr>
              <w:rStyle w:val="PlaceholderText"/>
            </w:rPr>
            <w:t>Type equation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comments="0" w:formatting="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7D9F"/>
    <w:rsid w:val="00851875"/>
    <w:rsid w:val="0095663E"/>
    <w:rsid w:val="00D77D2E"/>
    <w:rsid w:val="00E57D9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51875"/>
    <w:rPr>
      <w:color w:val="808080"/>
    </w:rPr>
  </w:style>
  <w:style w:type="paragraph" w:customStyle="1" w:styleId="079797D2759E4B25861D5D6A1247B870">
    <w:name w:val="079797D2759E4B25861D5D6A1247B870"/>
    <w:rsid w:val="00E57D9F"/>
  </w:style>
  <w:style w:type="paragraph" w:customStyle="1" w:styleId="EB7535BA4CBC4DAE97C55FE052979B39">
    <w:name w:val="EB7535BA4CBC4DAE97C55FE052979B39"/>
    <w:rsid w:val="0085187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059</Words>
  <Characters>6040</Characters>
  <Application>Microsoft Office Word</Application>
  <DocSecurity>0</DocSecurity>
  <Lines>50</Lines>
  <Paragraphs>14</Paragraphs>
  <ScaleCrop>false</ScaleCrop>
  <Company/>
  <LinksUpToDate>false</LinksUpToDate>
  <CharactersWithSpaces>7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8</cp:revision>
  <dcterms:created xsi:type="dcterms:W3CDTF">2022-04-25T05:40:00Z</dcterms:created>
  <dcterms:modified xsi:type="dcterms:W3CDTF">2022-06-30T18:58:00Z</dcterms:modified>
</cp:coreProperties>
</file>